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161452" w14:textId="7A45F08F" w:rsidR="003C7AD2" w:rsidRDefault="006838EF">
      <w:r>
        <w:t>Secondary III 7-4 HW</w:t>
      </w:r>
      <w:r w:rsidR="00C410ED">
        <w:tab/>
      </w:r>
      <w:r w:rsidR="00C410ED">
        <w:tab/>
      </w:r>
      <w:r w:rsidR="00C410ED">
        <w:tab/>
      </w:r>
      <w:r w:rsidR="00C410ED">
        <w:tab/>
        <w:t xml:space="preserve">  Name______________________________</w:t>
      </w:r>
    </w:p>
    <w:p w14:paraId="72165C16" w14:textId="77777777" w:rsidR="003C7AD2" w:rsidRDefault="003C7AD2"/>
    <w:p w14:paraId="5ED7B113" w14:textId="77777777" w:rsidR="003C7AD2" w:rsidRDefault="003C7AD2" w:rsidP="003C7AD2">
      <w:r>
        <w:t xml:space="preserve">List the transformation of the following functions. </w:t>
      </w:r>
    </w:p>
    <w:p w14:paraId="13B11420" w14:textId="77777777" w:rsidR="003C7AD2" w:rsidRDefault="003C7AD2" w:rsidP="003C7AD2"/>
    <w:p w14:paraId="0B5DCA86" w14:textId="77777777" w:rsidR="003C7AD2" w:rsidRDefault="003C7AD2" w:rsidP="003C7AD2"/>
    <w:p w14:paraId="282F2151" w14:textId="77777777" w:rsidR="003C7AD2" w:rsidRDefault="003C7AD2" w:rsidP="003C7AD2">
      <w:r>
        <w:t xml:space="preserve">1. </w:t>
      </w:r>
      <w:r w:rsidRPr="003C7AD2">
        <w:rPr>
          <w:position w:val="-10"/>
        </w:rPr>
        <w:object w:dxaOrig="1800" w:dyaOrig="320" w14:anchorId="36EBF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90pt;height:16pt" o:ole="">
            <v:imagedata r:id="rId5" o:title=""/>
          </v:shape>
          <o:OLEObject Type="Embed" ProgID="Equation.DSMT4" ShapeID="_x0000_i1039" DrawAspect="Content" ObjectID="_1389249686" r:id="rId6"/>
        </w:object>
      </w:r>
    </w:p>
    <w:p w14:paraId="331DE177" w14:textId="77777777" w:rsidR="003C7AD2" w:rsidRDefault="003C7AD2" w:rsidP="003C7AD2"/>
    <w:p w14:paraId="1C5F5F2F" w14:textId="77777777" w:rsidR="003C7AD2" w:rsidRDefault="003C7AD2" w:rsidP="003C7AD2"/>
    <w:p w14:paraId="11D35675" w14:textId="77777777" w:rsidR="003C7AD2" w:rsidRDefault="003C7AD2" w:rsidP="003C7AD2"/>
    <w:p w14:paraId="73A88BCF" w14:textId="77777777" w:rsidR="003C7AD2" w:rsidRDefault="003C7AD2" w:rsidP="003C7AD2"/>
    <w:p w14:paraId="24088514" w14:textId="77777777" w:rsidR="003C7AD2" w:rsidRDefault="003C7AD2" w:rsidP="003C7AD2"/>
    <w:p w14:paraId="75E613EC" w14:textId="77777777" w:rsidR="003C7AD2" w:rsidRDefault="003C7AD2" w:rsidP="003C7AD2">
      <w:r>
        <w:t xml:space="preserve">2. </w:t>
      </w:r>
      <w:r w:rsidRPr="003C7AD2">
        <w:rPr>
          <w:position w:val="-24"/>
        </w:rPr>
        <w:object w:dxaOrig="2180" w:dyaOrig="660" w14:anchorId="14A10DA6">
          <v:shape id="_x0000_i1040" type="#_x0000_t75" style="width:109pt;height:33pt" o:ole="">
            <v:imagedata r:id="rId7" o:title=""/>
          </v:shape>
          <o:OLEObject Type="Embed" ProgID="Equation.DSMT4" ShapeID="_x0000_i1040" DrawAspect="Content" ObjectID="_1389249687" r:id="rId8"/>
        </w:object>
      </w:r>
    </w:p>
    <w:p w14:paraId="169745C4" w14:textId="77777777" w:rsidR="003C7AD2" w:rsidRDefault="003C7AD2" w:rsidP="003C7AD2"/>
    <w:p w14:paraId="445C1B96" w14:textId="77777777" w:rsidR="003C7AD2" w:rsidRDefault="003C7AD2" w:rsidP="003C7AD2"/>
    <w:p w14:paraId="1C9B29DA" w14:textId="77777777" w:rsidR="003C7AD2" w:rsidRDefault="003C7AD2" w:rsidP="003C7AD2"/>
    <w:p w14:paraId="07A15A4E" w14:textId="77777777" w:rsidR="003C7AD2" w:rsidRDefault="003C7AD2" w:rsidP="003C7AD2"/>
    <w:p w14:paraId="54120819" w14:textId="77777777" w:rsidR="003C7AD2" w:rsidRDefault="003C7AD2" w:rsidP="003C7AD2"/>
    <w:p w14:paraId="52CD95E6" w14:textId="77777777" w:rsidR="003C7AD2" w:rsidRDefault="003C7AD2" w:rsidP="003C7AD2">
      <w:r>
        <w:t xml:space="preserve">3. </w:t>
      </w:r>
      <w:r w:rsidRPr="003C7AD2">
        <w:rPr>
          <w:position w:val="-10"/>
        </w:rPr>
        <w:object w:dxaOrig="1700" w:dyaOrig="320" w14:anchorId="01954538">
          <v:shape id="_x0000_i1041" type="#_x0000_t75" style="width:85pt;height:16pt" o:ole="">
            <v:imagedata r:id="rId9" o:title=""/>
          </v:shape>
          <o:OLEObject Type="Embed" ProgID="Equation.DSMT4" ShapeID="_x0000_i1041" DrawAspect="Content" ObjectID="_1389249688" r:id="rId10"/>
        </w:object>
      </w:r>
    </w:p>
    <w:p w14:paraId="33FC8B32" w14:textId="77777777" w:rsidR="003C7AD2" w:rsidRDefault="003C7AD2" w:rsidP="003C7AD2"/>
    <w:p w14:paraId="7A74D38E" w14:textId="77777777" w:rsidR="003C7AD2" w:rsidRDefault="003C7AD2" w:rsidP="003C7AD2"/>
    <w:p w14:paraId="6EE4D8FB" w14:textId="77777777" w:rsidR="003C7AD2" w:rsidRDefault="003C7AD2" w:rsidP="003C7AD2"/>
    <w:p w14:paraId="5C6512B0" w14:textId="77777777" w:rsidR="003C7AD2" w:rsidRDefault="003C7AD2" w:rsidP="003C7AD2"/>
    <w:p w14:paraId="2C8ACD5E" w14:textId="77777777" w:rsidR="003C7AD2" w:rsidRDefault="003C7AD2" w:rsidP="003C7AD2"/>
    <w:p w14:paraId="63F56A69" w14:textId="77777777" w:rsidR="003C7AD2" w:rsidRDefault="003C7AD2" w:rsidP="003C7AD2"/>
    <w:p w14:paraId="59002120" w14:textId="77777777" w:rsidR="003C7AD2" w:rsidRDefault="003C7AD2" w:rsidP="003C7AD2">
      <w:r>
        <w:t xml:space="preserve">4. </w:t>
      </w:r>
      <w:r w:rsidRPr="003C7AD2">
        <w:rPr>
          <w:position w:val="-10"/>
        </w:rPr>
        <w:object w:dxaOrig="1820" w:dyaOrig="320" w14:anchorId="568D1364">
          <v:shape id="_x0000_i1042" type="#_x0000_t75" style="width:91pt;height:16pt" o:ole="">
            <v:imagedata r:id="rId11" o:title=""/>
          </v:shape>
          <o:OLEObject Type="Embed" ProgID="Equation.DSMT4" ShapeID="_x0000_i1042" DrawAspect="Content" ObjectID="_1389249689" r:id="rId12"/>
        </w:object>
      </w:r>
    </w:p>
    <w:p w14:paraId="7503A070" w14:textId="77777777" w:rsidR="003C7AD2" w:rsidRDefault="003C7AD2"/>
    <w:p w14:paraId="272EE465" w14:textId="77777777" w:rsidR="006838EF" w:rsidRDefault="006838EF"/>
    <w:p w14:paraId="4CFCCC55" w14:textId="77777777" w:rsidR="006838EF" w:rsidRDefault="006838EF"/>
    <w:p w14:paraId="1937CA53" w14:textId="77777777" w:rsidR="006838EF" w:rsidRDefault="006838EF">
      <w:r>
        <w:t>Identify the transformations. Then graph the function and state the domain and range.</w:t>
      </w:r>
    </w:p>
    <w:p w14:paraId="0C5985C8" w14:textId="04D4963F" w:rsidR="006838EF" w:rsidRDefault="00C410ED">
      <w:r w:rsidRPr="00C410ED">
        <w:drawing>
          <wp:anchor distT="0" distB="0" distL="114300" distR="114300" simplePos="0" relativeHeight="251658240" behindDoc="0" locked="0" layoutInCell="1" allowOverlap="1" wp14:anchorId="7169861D" wp14:editId="46C18137">
            <wp:simplePos x="0" y="0"/>
            <wp:positionH relativeFrom="column">
              <wp:posOffset>2971800</wp:posOffset>
            </wp:positionH>
            <wp:positionV relativeFrom="paragraph">
              <wp:posOffset>125730</wp:posOffset>
            </wp:positionV>
            <wp:extent cx="2780030" cy="2757805"/>
            <wp:effectExtent l="0" t="0" r="0" b="1079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75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6E02E6" w14:textId="77777777" w:rsidR="006838EF" w:rsidRDefault="006838EF"/>
    <w:p w14:paraId="54722910" w14:textId="77777777" w:rsidR="006838EF" w:rsidRDefault="006838EF">
      <w:r>
        <w:t xml:space="preserve">1.   </w:t>
      </w:r>
      <w:r w:rsidRPr="006838EF">
        <w:rPr>
          <w:position w:val="-10"/>
        </w:rPr>
        <w:object w:dxaOrig="1980" w:dyaOrig="320" w14:anchorId="7D2DB6F2">
          <v:shape id="_x0000_i1025" type="#_x0000_t75" style="width:99pt;height:16pt" o:ole="">
            <v:imagedata r:id="rId14" o:title=""/>
          </v:shape>
          <o:OLEObject Type="Embed" ProgID="Equation.DSMT4" ShapeID="_x0000_i1025" DrawAspect="Content" ObjectID="_1389249690" r:id="rId15"/>
        </w:object>
      </w:r>
    </w:p>
    <w:p w14:paraId="3A9E4027" w14:textId="1FB8850A" w:rsidR="006838EF" w:rsidRDefault="006838EF"/>
    <w:p w14:paraId="640FDCE0" w14:textId="4808A6FB" w:rsidR="006838EF" w:rsidRDefault="006838EF"/>
    <w:p w14:paraId="1C4EC166" w14:textId="145E31CF" w:rsidR="00C410ED" w:rsidRDefault="00C410ED">
      <w:r>
        <w:t>Transformations:</w:t>
      </w:r>
    </w:p>
    <w:p w14:paraId="4F996CDE" w14:textId="77777777" w:rsidR="006838EF" w:rsidRDefault="006838EF"/>
    <w:p w14:paraId="7CA99E2C" w14:textId="77777777" w:rsidR="00C410ED" w:rsidRDefault="00C410ED"/>
    <w:p w14:paraId="4BF26547" w14:textId="3ED21249" w:rsidR="006838EF" w:rsidRDefault="00C410ED">
      <w:r>
        <w:t>Domain:</w:t>
      </w:r>
    </w:p>
    <w:p w14:paraId="088704DC" w14:textId="77777777" w:rsidR="00C410ED" w:rsidRDefault="00C410ED"/>
    <w:p w14:paraId="1C14545C" w14:textId="77777777" w:rsidR="00C410ED" w:rsidRDefault="00C410ED"/>
    <w:p w14:paraId="57A37D07" w14:textId="77777777" w:rsidR="00C410ED" w:rsidRDefault="00C410ED">
      <w:r>
        <w:t>Range:</w:t>
      </w:r>
    </w:p>
    <w:p w14:paraId="682AA6C4" w14:textId="77777777" w:rsidR="00C410ED" w:rsidRDefault="00C410ED"/>
    <w:p w14:paraId="7DD1B820" w14:textId="6B6B3FA9" w:rsidR="006838EF" w:rsidRDefault="00C410ED">
      <w:r w:rsidRPr="00C410ED">
        <w:lastRenderedPageBreak/>
        <w:drawing>
          <wp:anchor distT="0" distB="0" distL="114300" distR="114300" simplePos="0" relativeHeight="251660288" behindDoc="0" locked="0" layoutInCell="1" allowOverlap="1" wp14:anchorId="2555918B" wp14:editId="2922D67E">
            <wp:simplePos x="0" y="0"/>
            <wp:positionH relativeFrom="column">
              <wp:posOffset>3086100</wp:posOffset>
            </wp:positionH>
            <wp:positionV relativeFrom="paragraph">
              <wp:posOffset>-342900</wp:posOffset>
            </wp:positionV>
            <wp:extent cx="2780030" cy="2757805"/>
            <wp:effectExtent l="0" t="0" r="0" b="1079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75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38EF">
        <w:t xml:space="preserve">2. </w:t>
      </w:r>
      <w:r w:rsidR="006838EF" w:rsidRPr="006838EF">
        <w:rPr>
          <w:position w:val="-10"/>
        </w:rPr>
        <w:object w:dxaOrig="1980" w:dyaOrig="320" w14:anchorId="5DD0627D">
          <v:shape id="_x0000_i1026" type="#_x0000_t75" style="width:99pt;height:16pt" o:ole="">
            <v:imagedata r:id="rId16" o:title=""/>
          </v:shape>
          <o:OLEObject Type="Embed" ProgID="Equation.DSMT4" ShapeID="_x0000_i1026" DrawAspect="Content" ObjectID="_1389249691" r:id="rId17"/>
        </w:object>
      </w:r>
    </w:p>
    <w:p w14:paraId="28B9BD43" w14:textId="77777777" w:rsidR="00C410ED" w:rsidRDefault="00C410ED" w:rsidP="00C410ED"/>
    <w:p w14:paraId="789E7340" w14:textId="77777777" w:rsidR="00C410ED" w:rsidRDefault="00C410ED" w:rsidP="00C410ED">
      <w:r>
        <w:t>Transformations:</w:t>
      </w:r>
    </w:p>
    <w:p w14:paraId="71B85C20" w14:textId="77777777" w:rsidR="00C410ED" w:rsidRDefault="00C410ED" w:rsidP="00C410ED"/>
    <w:p w14:paraId="48B33DD2" w14:textId="77777777" w:rsidR="00C410ED" w:rsidRDefault="00C410ED" w:rsidP="00C410ED"/>
    <w:p w14:paraId="1F57876B" w14:textId="77777777" w:rsidR="00C410ED" w:rsidRDefault="00C410ED" w:rsidP="00C410ED">
      <w:r>
        <w:t>Domain:</w:t>
      </w:r>
    </w:p>
    <w:p w14:paraId="7BF2DD73" w14:textId="77777777" w:rsidR="00C410ED" w:rsidRDefault="00C410ED" w:rsidP="00C410ED"/>
    <w:p w14:paraId="2F266CDB" w14:textId="77777777" w:rsidR="00C410ED" w:rsidRDefault="00C410ED" w:rsidP="00C410ED"/>
    <w:p w14:paraId="702ACC92" w14:textId="77777777" w:rsidR="00C410ED" w:rsidRDefault="00C410ED" w:rsidP="00C410ED">
      <w:r>
        <w:t>Range:</w:t>
      </w:r>
    </w:p>
    <w:p w14:paraId="71919789" w14:textId="77777777" w:rsidR="006838EF" w:rsidRDefault="006838EF"/>
    <w:p w14:paraId="796F62F8" w14:textId="3073327C" w:rsidR="006838EF" w:rsidRDefault="006838EF"/>
    <w:p w14:paraId="4134BC34" w14:textId="77777777" w:rsidR="006838EF" w:rsidRDefault="006838EF"/>
    <w:p w14:paraId="1F24F753" w14:textId="77777777" w:rsidR="006838EF" w:rsidRDefault="006838EF"/>
    <w:p w14:paraId="6830FC39" w14:textId="77777777" w:rsidR="006838EF" w:rsidRDefault="006838EF"/>
    <w:p w14:paraId="3A490514" w14:textId="77777777" w:rsidR="006838EF" w:rsidRDefault="006838EF"/>
    <w:p w14:paraId="1E549919" w14:textId="22B2B78D" w:rsidR="006838EF" w:rsidRDefault="00C410ED">
      <w:r w:rsidRPr="00C410ED">
        <w:drawing>
          <wp:anchor distT="0" distB="0" distL="114300" distR="114300" simplePos="0" relativeHeight="251662336" behindDoc="0" locked="0" layoutInCell="1" allowOverlap="1" wp14:anchorId="3A3E356B" wp14:editId="3D385BFD">
            <wp:simplePos x="0" y="0"/>
            <wp:positionH relativeFrom="column">
              <wp:posOffset>3086100</wp:posOffset>
            </wp:positionH>
            <wp:positionV relativeFrom="paragraph">
              <wp:posOffset>33655</wp:posOffset>
            </wp:positionV>
            <wp:extent cx="2780030" cy="2757805"/>
            <wp:effectExtent l="0" t="0" r="0" b="1079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75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821CD7" w14:textId="77777777" w:rsidR="006838EF" w:rsidRDefault="006838EF"/>
    <w:p w14:paraId="509925E4" w14:textId="0CF15E13" w:rsidR="006838EF" w:rsidRDefault="006838EF"/>
    <w:p w14:paraId="1E4F881A" w14:textId="77777777" w:rsidR="006838EF" w:rsidRDefault="006838EF"/>
    <w:p w14:paraId="6C2512FA" w14:textId="68E4C7EA" w:rsidR="006838EF" w:rsidRDefault="006838EF"/>
    <w:p w14:paraId="2D1A2D31" w14:textId="77777777" w:rsidR="006838EF" w:rsidRDefault="006838EF">
      <w:r>
        <w:t xml:space="preserve">3. </w:t>
      </w:r>
      <w:r w:rsidRPr="006838EF">
        <w:rPr>
          <w:position w:val="-10"/>
        </w:rPr>
        <w:object w:dxaOrig="1900" w:dyaOrig="320" w14:anchorId="1E5F49ED">
          <v:shape id="_x0000_i1030" type="#_x0000_t75" style="width:95pt;height:16pt" o:ole="">
            <v:imagedata r:id="rId18" o:title=""/>
          </v:shape>
          <o:OLEObject Type="Embed" ProgID="Equation.DSMT4" ShapeID="_x0000_i1030" DrawAspect="Content" ObjectID="_1389249692" r:id="rId19"/>
        </w:object>
      </w:r>
    </w:p>
    <w:p w14:paraId="4EBE1855" w14:textId="77777777" w:rsidR="00C410ED" w:rsidRDefault="00C410ED" w:rsidP="00C410ED"/>
    <w:p w14:paraId="7002F4C9" w14:textId="77777777" w:rsidR="00C410ED" w:rsidRDefault="00C410ED" w:rsidP="00C410ED">
      <w:r>
        <w:t>Transformations:</w:t>
      </w:r>
    </w:p>
    <w:p w14:paraId="3C75B9C8" w14:textId="77777777" w:rsidR="00C410ED" w:rsidRDefault="00C410ED" w:rsidP="00C410ED"/>
    <w:p w14:paraId="0B6503C1" w14:textId="77777777" w:rsidR="00C410ED" w:rsidRDefault="00C410ED" w:rsidP="00C410ED"/>
    <w:p w14:paraId="3D4DAB46" w14:textId="77777777" w:rsidR="00C410ED" w:rsidRDefault="00C410ED" w:rsidP="00C410ED">
      <w:r>
        <w:t>Domain:</w:t>
      </w:r>
    </w:p>
    <w:p w14:paraId="67B0840E" w14:textId="77777777" w:rsidR="00C410ED" w:rsidRDefault="00C410ED" w:rsidP="00C410ED"/>
    <w:p w14:paraId="79C6EEF0" w14:textId="77777777" w:rsidR="00C410ED" w:rsidRDefault="00C410ED" w:rsidP="00C410ED"/>
    <w:p w14:paraId="5FC975EE" w14:textId="77777777" w:rsidR="00C410ED" w:rsidRDefault="00C410ED" w:rsidP="00C410ED">
      <w:r>
        <w:t>Range:</w:t>
      </w:r>
    </w:p>
    <w:p w14:paraId="60446C24" w14:textId="77777777" w:rsidR="006838EF" w:rsidRDefault="006838EF"/>
    <w:p w14:paraId="3BF59BE3" w14:textId="77777777" w:rsidR="006838EF" w:rsidRDefault="006838EF"/>
    <w:p w14:paraId="586A2223" w14:textId="77777777" w:rsidR="006838EF" w:rsidRDefault="006838EF"/>
    <w:p w14:paraId="7AAC8E46" w14:textId="77777777" w:rsidR="006838EF" w:rsidRDefault="006838EF"/>
    <w:p w14:paraId="48DB1368" w14:textId="77777777" w:rsidR="006838EF" w:rsidRDefault="006838EF"/>
    <w:p w14:paraId="17845FEA" w14:textId="6244CBC0" w:rsidR="006838EF" w:rsidRDefault="00C410ED">
      <w:r w:rsidRPr="00C410ED">
        <w:drawing>
          <wp:anchor distT="0" distB="0" distL="114300" distR="114300" simplePos="0" relativeHeight="251664384" behindDoc="0" locked="0" layoutInCell="1" allowOverlap="1" wp14:anchorId="5B837EA2" wp14:editId="148B1D7D">
            <wp:simplePos x="0" y="0"/>
            <wp:positionH relativeFrom="column">
              <wp:posOffset>3086100</wp:posOffset>
            </wp:positionH>
            <wp:positionV relativeFrom="paragraph">
              <wp:posOffset>38100</wp:posOffset>
            </wp:positionV>
            <wp:extent cx="2780030" cy="2757805"/>
            <wp:effectExtent l="0" t="0" r="0" b="1079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75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605366" w14:textId="77777777" w:rsidR="006838EF" w:rsidRDefault="006838EF">
      <w:bookmarkStart w:id="0" w:name="_GoBack"/>
      <w:bookmarkEnd w:id="0"/>
    </w:p>
    <w:p w14:paraId="2317529B" w14:textId="77777777" w:rsidR="006838EF" w:rsidRDefault="006838EF">
      <w:r>
        <w:t xml:space="preserve">4. </w:t>
      </w:r>
      <w:r w:rsidRPr="006838EF">
        <w:rPr>
          <w:position w:val="-10"/>
        </w:rPr>
        <w:object w:dxaOrig="1980" w:dyaOrig="320" w14:anchorId="48A3CDE2">
          <v:shape id="_x0000_i1031" type="#_x0000_t75" style="width:99pt;height:16pt" o:ole="">
            <v:imagedata r:id="rId20" o:title=""/>
          </v:shape>
          <o:OLEObject Type="Embed" ProgID="Equation.DSMT4" ShapeID="_x0000_i1031" DrawAspect="Content" ObjectID="_1389249693" r:id="rId21"/>
        </w:object>
      </w:r>
    </w:p>
    <w:p w14:paraId="50C8C0ED" w14:textId="77777777" w:rsidR="006838EF" w:rsidRDefault="006838EF"/>
    <w:p w14:paraId="3F128E77" w14:textId="77777777" w:rsidR="00C410ED" w:rsidRDefault="00C410ED" w:rsidP="00C410ED">
      <w:r>
        <w:t>Transformations:</w:t>
      </w:r>
    </w:p>
    <w:p w14:paraId="45F04BF6" w14:textId="77777777" w:rsidR="00C410ED" w:rsidRDefault="00C410ED" w:rsidP="00C410ED"/>
    <w:p w14:paraId="2E9F0950" w14:textId="77777777" w:rsidR="00C410ED" w:rsidRDefault="00C410ED" w:rsidP="00C410ED"/>
    <w:p w14:paraId="26351FF3" w14:textId="77777777" w:rsidR="00C410ED" w:rsidRDefault="00C410ED" w:rsidP="00C410ED">
      <w:r>
        <w:t>Domain:</w:t>
      </w:r>
    </w:p>
    <w:p w14:paraId="5F17779B" w14:textId="77777777" w:rsidR="00C410ED" w:rsidRDefault="00C410ED" w:rsidP="00C410ED"/>
    <w:p w14:paraId="22545658" w14:textId="77777777" w:rsidR="00C410ED" w:rsidRDefault="00C410ED" w:rsidP="00C410ED"/>
    <w:p w14:paraId="18812A10" w14:textId="77777777" w:rsidR="00C410ED" w:rsidRDefault="00C410ED" w:rsidP="00C410ED">
      <w:r>
        <w:t>Range:</w:t>
      </w:r>
    </w:p>
    <w:p w14:paraId="7FC837D3" w14:textId="77777777" w:rsidR="00C410ED" w:rsidRDefault="00C410ED"/>
    <w:p w14:paraId="409E1BEA" w14:textId="77777777" w:rsidR="006838EF" w:rsidRDefault="006838EF"/>
    <w:p w14:paraId="0CA1B55B" w14:textId="77777777" w:rsidR="006838EF" w:rsidRDefault="006838EF"/>
    <w:p w14:paraId="32B71344" w14:textId="77777777" w:rsidR="006838EF" w:rsidRDefault="006838EF"/>
    <w:p w14:paraId="346ADBD0" w14:textId="77777777" w:rsidR="006838EF" w:rsidRDefault="006838EF"/>
    <w:p w14:paraId="027F98AD" w14:textId="77777777" w:rsidR="006838EF" w:rsidRDefault="006838EF"/>
    <w:p w14:paraId="7410DDB7" w14:textId="77777777" w:rsidR="006838EF" w:rsidRDefault="006838EF"/>
    <w:p w14:paraId="4616B084" w14:textId="77777777" w:rsidR="006838EF" w:rsidRDefault="006838EF"/>
    <w:p w14:paraId="6F7E8C3F" w14:textId="77777777" w:rsidR="006838EF" w:rsidRDefault="006838EF"/>
    <w:p w14:paraId="64D733FC" w14:textId="77777777" w:rsidR="006838EF" w:rsidRDefault="006838EF"/>
    <w:p w14:paraId="2EF2485A" w14:textId="77777777" w:rsidR="006838EF" w:rsidRDefault="006838EF"/>
    <w:p w14:paraId="1FCE7D90" w14:textId="77777777" w:rsidR="006838EF" w:rsidRDefault="006838EF"/>
    <w:p w14:paraId="4FB3C11F" w14:textId="77777777" w:rsidR="006838EF" w:rsidRDefault="006838EF"/>
    <w:p w14:paraId="3E04AADD" w14:textId="77777777" w:rsidR="006838EF" w:rsidRDefault="006838EF"/>
    <w:p w14:paraId="541BA9A4" w14:textId="77777777" w:rsidR="006838EF" w:rsidRDefault="006838EF"/>
    <w:p w14:paraId="4447CBC0" w14:textId="77777777" w:rsidR="006838EF" w:rsidRDefault="006838EF"/>
    <w:p w14:paraId="1160500E" w14:textId="77777777" w:rsidR="003C7AD2" w:rsidRDefault="003C7AD2"/>
    <w:p w14:paraId="546F128E" w14:textId="77777777" w:rsidR="00C410ED" w:rsidRDefault="00C410ED"/>
    <w:p w14:paraId="4427B53E" w14:textId="77777777" w:rsidR="00C410ED" w:rsidRDefault="00C410ED"/>
    <w:sectPr w:rsidR="00C410ED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8EF"/>
    <w:rsid w:val="000443F8"/>
    <w:rsid w:val="003C7AD2"/>
    <w:rsid w:val="006838EF"/>
    <w:rsid w:val="00C410ED"/>
    <w:rsid w:val="00CF7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D2B00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1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0E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1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0E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02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4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99</Words>
  <Characters>566</Characters>
  <Application>Microsoft Macintosh Word</Application>
  <DocSecurity>0</DocSecurity>
  <Lines>4</Lines>
  <Paragraphs>1</Paragraphs>
  <ScaleCrop>false</ScaleCrop>
  <Company/>
  <LinksUpToDate>false</LinksUpToDate>
  <CharactersWithSpaces>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3</cp:revision>
  <dcterms:created xsi:type="dcterms:W3CDTF">2016-01-27T16:39:00Z</dcterms:created>
  <dcterms:modified xsi:type="dcterms:W3CDTF">2016-01-27T16:53:00Z</dcterms:modified>
</cp:coreProperties>
</file>